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7F02" w:rsidRPr="001B432D" w:rsidRDefault="00317F02" w:rsidP="001B432D">
      <w:r w:rsidRPr="001B432D">
        <w:t>V1:Примеры тестовых заданий</w:t>
      </w:r>
    </w:p>
    <w:p w:rsidR="00373E61" w:rsidRDefault="00373E61" w:rsidP="00373E61"/>
    <w:p w:rsidR="00373E61" w:rsidRPr="001B432D" w:rsidRDefault="00373E61" w:rsidP="00373E61">
      <w:r w:rsidRPr="001B432D">
        <w:t>V</w:t>
      </w:r>
      <w:r>
        <w:t>2</w:t>
      </w:r>
      <w:r w:rsidRPr="001B432D">
        <w:t>:</w:t>
      </w:r>
      <w:r>
        <w:t>Текстовые задания</w:t>
      </w:r>
    </w:p>
    <w:p w:rsidR="00373E61" w:rsidRDefault="00373E61" w:rsidP="001B432D"/>
    <w:p w:rsidR="001B432D" w:rsidRPr="00373E61" w:rsidRDefault="001B432D" w:rsidP="001B432D">
      <w:r w:rsidRPr="001B432D">
        <w:t xml:space="preserve">I: </w:t>
      </w:r>
      <w:r w:rsidR="00F2625E">
        <w:t xml:space="preserve">Множественный выбор </w:t>
      </w:r>
      <w:r w:rsidRPr="001B432D">
        <w:t>с переключателями</w:t>
      </w:r>
      <w:r w:rsidRPr="00373E61">
        <w:t xml:space="preserve">; </w:t>
      </w:r>
      <w:proofErr w:type="spellStart"/>
      <w:r>
        <w:rPr>
          <w:lang w:val="en-US"/>
        </w:rPr>
        <w:t>mt</w:t>
      </w:r>
      <w:proofErr w:type="spellEnd"/>
      <w:r w:rsidRPr="00373E61">
        <w:t>=0,1</w:t>
      </w:r>
    </w:p>
    <w:p w:rsidR="001B432D" w:rsidRPr="001B432D" w:rsidRDefault="001B432D" w:rsidP="001B432D">
      <w:r w:rsidRPr="001B432D">
        <w:t xml:space="preserve">S: Для очистки ячейки </w:t>
      </w:r>
      <w:proofErr w:type="spellStart"/>
      <w:r w:rsidRPr="001B432D">
        <w:t>Microsoft</w:t>
      </w:r>
      <w:proofErr w:type="spellEnd"/>
      <w:r w:rsidR="00462630" w:rsidRPr="00462630">
        <w:t xml:space="preserve"> </w:t>
      </w:r>
      <w:proofErr w:type="spellStart"/>
      <w:r w:rsidRPr="001B432D">
        <w:t>Excel</w:t>
      </w:r>
      <w:proofErr w:type="spellEnd"/>
      <w:r w:rsidRPr="001B432D">
        <w:t xml:space="preserve"> можно использовать</w:t>
      </w:r>
    </w:p>
    <w:p w:rsidR="001B432D" w:rsidRPr="001B432D" w:rsidRDefault="001B432D" w:rsidP="001B432D">
      <w:r w:rsidRPr="001B432D">
        <w:t xml:space="preserve">+: клавишу </w:t>
      </w:r>
      <w:proofErr w:type="spellStart"/>
      <w:r w:rsidRPr="001B432D">
        <w:t>Delete</w:t>
      </w:r>
      <w:proofErr w:type="spellEnd"/>
    </w:p>
    <w:p w:rsidR="001B432D" w:rsidRPr="001B432D" w:rsidRDefault="001B432D" w:rsidP="001B432D">
      <w:r w:rsidRPr="001B432D">
        <w:t>-: команду меню Правка-Вставить</w:t>
      </w:r>
    </w:p>
    <w:p w:rsidR="001B432D" w:rsidRPr="001B432D" w:rsidRDefault="001B432D" w:rsidP="001B432D">
      <w:r w:rsidRPr="001B432D">
        <w:t>-: команду меню Правка-Копировать</w:t>
      </w:r>
    </w:p>
    <w:p w:rsidR="001B432D" w:rsidRPr="001B432D" w:rsidRDefault="001B432D" w:rsidP="001B432D">
      <w:r w:rsidRPr="001B432D">
        <w:t>-: команду меню Правка-Вырезать</w:t>
      </w:r>
    </w:p>
    <w:p w:rsidR="00373E61" w:rsidRDefault="00373E61" w:rsidP="001B432D"/>
    <w:p w:rsidR="001B432D" w:rsidRPr="001B432D" w:rsidRDefault="001B432D" w:rsidP="001B432D">
      <w:r w:rsidRPr="001B432D">
        <w:t>I:</w:t>
      </w:r>
      <w:r w:rsidR="00F2625E">
        <w:t>Множественный выбор</w:t>
      </w:r>
      <w:r w:rsidRPr="001B432D">
        <w:t xml:space="preserve"> с флажками</w:t>
      </w:r>
      <w:r w:rsidRPr="008E18E7">
        <w:t xml:space="preserve">; </w:t>
      </w:r>
      <w:r>
        <w:rPr>
          <w:lang w:val="en-US"/>
        </w:rPr>
        <w:t>MT</w:t>
      </w:r>
      <w:r w:rsidRPr="008E18E7">
        <w:t>=0.2</w:t>
      </w:r>
    </w:p>
    <w:p w:rsidR="001B432D" w:rsidRPr="001B432D" w:rsidRDefault="001B432D" w:rsidP="001B432D">
      <w:r w:rsidRPr="001B432D">
        <w:t xml:space="preserve">S: Данные, содержащиеся в ячейке </w:t>
      </w:r>
      <w:proofErr w:type="spellStart"/>
      <w:r w:rsidRPr="001B432D">
        <w:t>Microsoft</w:t>
      </w:r>
      <w:proofErr w:type="spellEnd"/>
      <w:r w:rsidR="00462630" w:rsidRPr="00462630">
        <w:t xml:space="preserve"> </w:t>
      </w:r>
      <w:proofErr w:type="spellStart"/>
      <w:r w:rsidRPr="001B432D">
        <w:t>Excel</w:t>
      </w:r>
      <w:proofErr w:type="spellEnd"/>
      <w:r w:rsidRPr="001B432D">
        <w:t>, можно редактировать</w:t>
      </w:r>
    </w:p>
    <w:p w:rsidR="001B432D" w:rsidRPr="001B432D" w:rsidRDefault="001B432D" w:rsidP="001B432D">
      <w:r w:rsidRPr="001B432D">
        <w:t>-: в меню</w:t>
      </w:r>
    </w:p>
    <w:p w:rsidR="001B432D" w:rsidRPr="001B432D" w:rsidRDefault="001B432D" w:rsidP="001B432D">
      <w:r w:rsidRPr="001B432D">
        <w:t>+: в строке формул</w:t>
      </w:r>
    </w:p>
    <w:p w:rsidR="001B432D" w:rsidRPr="001B432D" w:rsidRDefault="001B432D" w:rsidP="001B432D">
      <w:r w:rsidRPr="001B432D">
        <w:t>+: непосредственно в ячейке</w:t>
      </w:r>
    </w:p>
    <w:p w:rsidR="001B432D" w:rsidRPr="001B432D" w:rsidRDefault="001B432D" w:rsidP="001B432D">
      <w:r w:rsidRPr="001B432D">
        <w:t>-: в специальном окне</w:t>
      </w:r>
    </w:p>
    <w:p w:rsidR="00373E61" w:rsidRDefault="00373E61" w:rsidP="001B432D"/>
    <w:p w:rsidR="00317F02" w:rsidRPr="001B432D" w:rsidRDefault="00317F02" w:rsidP="001B432D">
      <w:bookmarkStart w:id="0" w:name="_GoBack"/>
      <w:bookmarkEnd w:id="0"/>
      <w:r w:rsidRPr="001B432D">
        <w:t>I:</w:t>
      </w:r>
      <w:r w:rsidR="00F2625E">
        <w:t>Ч</w:t>
      </w:r>
      <w:r w:rsidRPr="001B432D">
        <w:t>исловой ответ; мт=0.3</w:t>
      </w:r>
    </w:p>
    <w:p w:rsidR="00317F02" w:rsidRPr="001B432D" w:rsidRDefault="00317F02" w:rsidP="001B432D">
      <w:r w:rsidRPr="001B432D">
        <w:t>S:Потенциальная энергия тела массой 1 кг, поднятого на высоту 1 м, в Джоулях равна</w:t>
      </w:r>
    </w:p>
    <w:p w:rsidR="00317F02" w:rsidRPr="001B432D" w:rsidRDefault="001B432D" w:rsidP="001B432D">
      <w:r>
        <w:t>+:9,9</w:t>
      </w:r>
    </w:p>
    <w:p w:rsidR="00317F02" w:rsidRPr="001B432D" w:rsidRDefault="00CF5A55" w:rsidP="001B432D">
      <w:r>
        <w:t>TOL:0,1</w:t>
      </w:r>
    </w:p>
    <w:p w:rsidR="00373E61" w:rsidRDefault="00373E61" w:rsidP="001B432D"/>
    <w:p w:rsidR="00317F02" w:rsidRPr="001B432D" w:rsidRDefault="00317F02" w:rsidP="001B432D">
      <w:r w:rsidRPr="001B432D">
        <w:t xml:space="preserve">I: </w:t>
      </w:r>
      <w:r w:rsidR="00F2625E">
        <w:t>К</w:t>
      </w:r>
      <w:r w:rsidRPr="001B432D">
        <w:t>ороткий ответ; МТ=0.4</w:t>
      </w:r>
    </w:p>
    <w:p w:rsidR="00317F02" w:rsidRPr="001B432D" w:rsidRDefault="00317F02" w:rsidP="001B432D">
      <w:proofErr w:type="gramStart"/>
      <w:r w:rsidRPr="001B432D">
        <w:t>S:Единица</w:t>
      </w:r>
      <w:proofErr w:type="gramEnd"/>
      <w:r w:rsidRPr="001B432D">
        <w:t xml:space="preserve"> измерения длины в системе СИ называется ...</w:t>
      </w:r>
    </w:p>
    <w:p w:rsidR="00317F02" w:rsidRPr="001B432D" w:rsidRDefault="00317F02" w:rsidP="001B432D">
      <w:r w:rsidRPr="001B432D">
        <w:t>+:метр</w:t>
      </w:r>
    </w:p>
    <w:p w:rsidR="00373E61" w:rsidRDefault="00373E61" w:rsidP="001B432D"/>
    <w:p w:rsidR="00317F02" w:rsidRPr="001B432D" w:rsidRDefault="00317F02" w:rsidP="001B432D">
      <w:r w:rsidRPr="001B432D">
        <w:t>I:</w:t>
      </w:r>
      <w:r w:rsidR="00EF42B6">
        <w:t>На соответствие</w:t>
      </w:r>
      <w:r w:rsidRPr="001B432D">
        <w:t>; mt=0.5</w:t>
      </w:r>
    </w:p>
    <w:p w:rsidR="00EF42B6" w:rsidRDefault="00EF42B6" w:rsidP="00EF42B6">
      <w:r>
        <w:t>S:Сопоставьте фамилии и имена русских писателей</w:t>
      </w:r>
    </w:p>
    <w:p w:rsidR="00EF42B6" w:rsidRDefault="00EF42B6" w:rsidP="00EF42B6">
      <w:r>
        <w:t>L1:Пушкин</w:t>
      </w:r>
    </w:p>
    <w:p w:rsidR="00EF42B6" w:rsidRDefault="00EF42B6" w:rsidP="00EF42B6">
      <w:r>
        <w:t>R1:Александр Сергеевич</w:t>
      </w:r>
    </w:p>
    <w:p w:rsidR="00EF42B6" w:rsidRDefault="00EF42B6" w:rsidP="00EF42B6">
      <w:r>
        <w:t>L2:Толстой</w:t>
      </w:r>
    </w:p>
    <w:p w:rsidR="00EF42B6" w:rsidRDefault="00EF42B6" w:rsidP="00EF42B6">
      <w:r>
        <w:t>R2:Лев Николаевич</w:t>
      </w:r>
    </w:p>
    <w:p w:rsidR="00EF42B6" w:rsidRDefault="00EF42B6" w:rsidP="00EF42B6">
      <w:r>
        <w:t>L3:Чехов</w:t>
      </w:r>
    </w:p>
    <w:p w:rsidR="00EF42B6" w:rsidRDefault="00EF42B6" w:rsidP="00EF42B6">
      <w:r>
        <w:t>R3:Антон Павлович</w:t>
      </w:r>
    </w:p>
    <w:p w:rsidR="00EF42B6" w:rsidRDefault="00EF42B6" w:rsidP="00EF42B6">
      <w:r>
        <w:t>R4:Михаил Юрьевич</w:t>
      </w:r>
    </w:p>
    <w:p w:rsidR="00373E61" w:rsidRDefault="00373E61" w:rsidP="00EF42B6"/>
    <w:p w:rsidR="00EF42B6" w:rsidRDefault="00EF42B6" w:rsidP="00EF42B6">
      <w:r>
        <w:t>I: На соответствие с одинаковыми ответами</w:t>
      </w:r>
    </w:p>
    <w:p w:rsidR="00EF42B6" w:rsidRDefault="00EF42B6" w:rsidP="00EF42B6">
      <w:r>
        <w:t>S:Отметьте верные и неверные утверждения.</w:t>
      </w:r>
    </w:p>
    <w:p w:rsidR="00EF42B6" w:rsidRDefault="00EF42B6" w:rsidP="00EF42B6">
      <w:r>
        <w:t>L1:Два больше пяти</w:t>
      </w:r>
    </w:p>
    <w:p w:rsidR="00EF42B6" w:rsidRDefault="00EF42B6" w:rsidP="00EF42B6">
      <w:r>
        <w:t>R1:неверное</w:t>
      </w:r>
    </w:p>
    <w:p w:rsidR="00EF42B6" w:rsidRDefault="00EF42B6" w:rsidP="00EF42B6">
      <w:r>
        <w:t>L2:Три меньше семи</w:t>
      </w:r>
    </w:p>
    <w:p w:rsidR="00EF42B6" w:rsidRDefault="00EF42B6" w:rsidP="00EF42B6">
      <w:r>
        <w:t>R2:верное</w:t>
      </w:r>
    </w:p>
    <w:p w:rsidR="00EF42B6" w:rsidRDefault="00EF42B6" w:rsidP="00EF42B6">
      <w:r>
        <w:t>L3:Пять больше двух</w:t>
      </w:r>
    </w:p>
    <w:p w:rsidR="00EF42B6" w:rsidRDefault="00EF42B6" w:rsidP="00EF42B6">
      <w:r>
        <w:t>R3:верное</w:t>
      </w:r>
    </w:p>
    <w:p w:rsidR="00EF42B6" w:rsidRDefault="00EF42B6" w:rsidP="00EF42B6">
      <w:r>
        <w:rPr>
          <w:lang w:val="en-US"/>
        </w:rPr>
        <w:t>L</w:t>
      </w:r>
      <w:r>
        <w:t>4</w:t>
      </w:r>
      <w:proofErr w:type="gramStart"/>
      <w:r>
        <w:t>:Десять</w:t>
      </w:r>
      <w:proofErr w:type="gramEnd"/>
      <w:r w:rsidR="00462630" w:rsidRPr="00BD7631">
        <w:t xml:space="preserve"> </w:t>
      </w:r>
      <w:r w:rsidRPr="008A4088">
        <w:t xml:space="preserve">не </w:t>
      </w:r>
      <w:r>
        <w:t>равно десяти</w:t>
      </w:r>
    </w:p>
    <w:p w:rsidR="00EF42B6" w:rsidRDefault="00EF42B6" w:rsidP="00EF42B6">
      <w:r>
        <w:t>R4:неверное</w:t>
      </w:r>
    </w:p>
    <w:p w:rsidR="00373E61" w:rsidRDefault="00373E61" w:rsidP="00EF42B6"/>
    <w:p w:rsidR="00EF42B6" w:rsidRDefault="00F2625E" w:rsidP="00EF42B6">
      <w:r>
        <w:t>I: Н</w:t>
      </w:r>
      <w:r w:rsidR="00EF42B6">
        <w:t>а упорядочивание</w:t>
      </w:r>
    </w:p>
    <w:p w:rsidR="00EF42B6" w:rsidRDefault="00EF42B6" w:rsidP="00EF42B6">
      <w:r>
        <w:t>S: Расставьте события в хронологическом порядке</w:t>
      </w:r>
    </w:p>
    <w:p w:rsidR="00EF42B6" w:rsidRDefault="00EF42B6" w:rsidP="00EF42B6">
      <w:r>
        <w:t>1:Куликовская би</w:t>
      </w:r>
      <w:r w:rsidRPr="008A4088">
        <w:t>тва</w:t>
      </w:r>
    </w:p>
    <w:p w:rsidR="00EF42B6" w:rsidRDefault="00EF42B6" w:rsidP="00EF42B6">
      <w:r>
        <w:t>2:Стояние на реке Угре</w:t>
      </w:r>
    </w:p>
    <w:p w:rsidR="00EF42B6" w:rsidRDefault="00EF42B6" w:rsidP="00EF42B6">
      <w:r>
        <w:lastRenderedPageBreak/>
        <w:t>3:Бородинское сраже</w:t>
      </w:r>
      <w:r w:rsidRPr="008A4088">
        <w:t>ние</w:t>
      </w:r>
    </w:p>
    <w:p w:rsidR="00EF42B6" w:rsidRDefault="00EF42B6" w:rsidP="00EF42B6">
      <w:r>
        <w:t>4:</w:t>
      </w:r>
      <w:r w:rsidRPr="008A4088">
        <w:t xml:space="preserve"> Восстание декабристов</w:t>
      </w:r>
    </w:p>
    <w:p w:rsidR="00EF42B6" w:rsidRDefault="00EF42B6" w:rsidP="00EF42B6">
      <w:r>
        <w:t>5:Октябрьская револю</w:t>
      </w:r>
      <w:r w:rsidRPr="008A4088">
        <w:t>ция</w:t>
      </w:r>
    </w:p>
    <w:p w:rsidR="00373E61" w:rsidRDefault="00373E61" w:rsidP="00EF42B6"/>
    <w:p w:rsidR="00EF42B6" w:rsidRDefault="00EF42B6" w:rsidP="00EF42B6">
      <w:r>
        <w:t>I: Эссе</w:t>
      </w:r>
    </w:p>
    <w:p w:rsidR="00F82DA9" w:rsidRDefault="00EF42B6" w:rsidP="00EF42B6">
      <w:r>
        <w:t xml:space="preserve">S: </w:t>
      </w:r>
      <w:bookmarkStart w:id="1" w:name="OLE_LINK1"/>
      <w:bookmarkStart w:id="2" w:name="OLE_LINK2"/>
      <w:bookmarkStart w:id="3" w:name="OLE_LINK3"/>
      <w:r>
        <w:t xml:space="preserve">Напишите эссе </w:t>
      </w:r>
      <w:bookmarkEnd w:id="1"/>
      <w:bookmarkEnd w:id="2"/>
      <w:bookmarkEnd w:id="3"/>
      <w:r>
        <w:t>о том, как важно уметь писать эссе</w:t>
      </w:r>
    </w:p>
    <w:p w:rsidR="00373E61" w:rsidRPr="008E18E7" w:rsidRDefault="00373E61" w:rsidP="00EF42B6"/>
    <w:p w:rsidR="00373E61" w:rsidRDefault="00373E61" w:rsidP="00EF42B6">
      <w:r w:rsidRPr="00373E61">
        <w:rPr>
          <w:lang w:val="en-US"/>
        </w:rPr>
        <w:t>V</w:t>
      </w:r>
      <w:r w:rsidRPr="00373E61">
        <w:t>2:Задания</w:t>
      </w:r>
      <w:r w:rsidR="00462630" w:rsidRPr="00BD7631">
        <w:t xml:space="preserve"> </w:t>
      </w:r>
      <w:r>
        <w:t>с рисунками, формулами и таблицами</w:t>
      </w:r>
    </w:p>
    <w:p w:rsidR="00373E61" w:rsidRDefault="00373E61" w:rsidP="00373E61">
      <w:pPr>
        <w:rPr>
          <w:szCs w:val="28"/>
        </w:rPr>
      </w:pPr>
    </w:p>
    <w:p w:rsidR="00373E61" w:rsidRDefault="00373E61" w:rsidP="00373E61">
      <w:pPr>
        <w:rPr>
          <w:szCs w:val="28"/>
        </w:rPr>
      </w:pPr>
      <w:r w:rsidRPr="00094E8E">
        <w:rPr>
          <w:szCs w:val="28"/>
          <w:lang w:val="en-US"/>
        </w:rPr>
        <w:t>I</w:t>
      </w:r>
      <w:r w:rsidRPr="00094E8E">
        <w:rPr>
          <w:szCs w:val="28"/>
        </w:rPr>
        <w:t>:</w:t>
      </w:r>
      <w:r>
        <w:rPr>
          <w:szCs w:val="28"/>
        </w:rPr>
        <w:t>Задания с рисунками</w:t>
      </w:r>
    </w:p>
    <w:p w:rsidR="00373E61" w:rsidRDefault="00373E61" w:rsidP="00373E61">
      <w:pPr>
        <w:rPr>
          <w:szCs w:val="28"/>
        </w:rPr>
      </w:pPr>
      <w:r w:rsidRPr="00094E8E">
        <w:rPr>
          <w:szCs w:val="28"/>
          <w:lang w:val="en-US"/>
        </w:rPr>
        <w:t>S</w:t>
      </w:r>
      <w:r w:rsidRPr="00094E8E">
        <w:rPr>
          <w:szCs w:val="28"/>
        </w:rPr>
        <w:t xml:space="preserve">: </w:t>
      </w:r>
      <w:r>
        <w:rPr>
          <w:szCs w:val="28"/>
        </w:rPr>
        <w:t>На рисунке изображены четыре заряженных частицы. Какие из этих частиц притягиваются друг к другу?</w:t>
      </w:r>
    </w:p>
    <w:p w:rsidR="00373E61" w:rsidRDefault="00373E61" w:rsidP="00373E61">
      <w:r>
        <w:rPr>
          <w:noProof/>
        </w:rPr>
        <w:drawing>
          <wp:inline distT="0" distB="0" distL="0" distR="0">
            <wp:extent cx="1238250" cy="1076325"/>
            <wp:effectExtent l="0" t="0" r="0" b="9525"/>
            <wp:docPr id="3" name="Рисунок 3" descr="Кулон02_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улон02_00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E61" w:rsidRPr="00094E8E" w:rsidRDefault="00373E61" w:rsidP="00373E61">
      <w:pPr>
        <w:rPr>
          <w:szCs w:val="28"/>
        </w:rPr>
      </w:pPr>
      <w:r>
        <w:rPr>
          <w:szCs w:val="28"/>
        </w:rPr>
        <w:t>+:1 и 2</w:t>
      </w:r>
    </w:p>
    <w:p w:rsidR="00373E61" w:rsidRPr="00094E8E" w:rsidRDefault="00373E61" w:rsidP="00373E61">
      <w:pPr>
        <w:rPr>
          <w:szCs w:val="28"/>
        </w:rPr>
      </w:pPr>
      <w:r>
        <w:rPr>
          <w:szCs w:val="28"/>
        </w:rPr>
        <w:t>+:1 и 3</w:t>
      </w:r>
    </w:p>
    <w:p w:rsidR="00373E61" w:rsidRPr="00094E8E" w:rsidRDefault="00373E61" w:rsidP="00373E61">
      <w:pPr>
        <w:rPr>
          <w:szCs w:val="28"/>
        </w:rPr>
      </w:pPr>
      <w:r>
        <w:rPr>
          <w:szCs w:val="28"/>
        </w:rPr>
        <w:t xml:space="preserve">+:1 и 4 </w:t>
      </w:r>
    </w:p>
    <w:p w:rsidR="00373E61" w:rsidRPr="00094E8E" w:rsidRDefault="00373E61" w:rsidP="00373E61">
      <w:pPr>
        <w:rPr>
          <w:szCs w:val="28"/>
        </w:rPr>
      </w:pPr>
      <w:r w:rsidRPr="00094E8E">
        <w:rPr>
          <w:szCs w:val="28"/>
        </w:rPr>
        <w:t xml:space="preserve">-: </w:t>
      </w:r>
      <w:r>
        <w:rPr>
          <w:szCs w:val="28"/>
        </w:rPr>
        <w:t>2 и 3</w:t>
      </w:r>
    </w:p>
    <w:p w:rsidR="00373E61" w:rsidRPr="00094E8E" w:rsidRDefault="00373E61" w:rsidP="00373E61">
      <w:pPr>
        <w:rPr>
          <w:szCs w:val="28"/>
        </w:rPr>
      </w:pPr>
      <w:r w:rsidRPr="00094E8E">
        <w:rPr>
          <w:szCs w:val="28"/>
        </w:rPr>
        <w:t xml:space="preserve">-: </w:t>
      </w:r>
      <w:r>
        <w:rPr>
          <w:szCs w:val="28"/>
        </w:rPr>
        <w:t>2 и 4</w:t>
      </w:r>
    </w:p>
    <w:p w:rsidR="00373E61" w:rsidRPr="00094E8E" w:rsidRDefault="00373E61" w:rsidP="00373E61">
      <w:pPr>
        <w:rPr>
          <w:szCs w:val="28"/>
        </w:rPr>
      </w:pPr>
      <w:r w:rsidRPr="00094E8E">
        <w:rPr>
          <w:szCs w:val="28"/>
        </w:rPr>
        <w:t xml:space="preserve">-: </w:t>
      </w:r>
      <w:r>
        <w:rPr>
          <w:szCs w:val="28"/>
        </w:rPr>
        <w:t>3 и 4</w:t>
      </w:r>
    </w:p>
    <w:p w:rsidR="00373E61" w:rsidRPr="008E18E7" w:rsidRDefault="00373E61" w:rsidP="00373E61">
      <w:pPr>
        <w:rPr>
          <w:szCs w:val="28"/>
        </w:rPr>
      </w:pPr>
    </w:p>
    <w:p w:rsidR="00373E61" w:rsidRDefault="00373E61" w:rsidP="00373E61">
      <w:pPr>
        <w:rPr>
          <w:szCs w:val="28"/>
        </w:rPr>
      </w:pPr>
      <w:r w:rsidRPr="00970B97">
        <w:rPr>
          <w:szCs w:val="28"/>
          <w:lang w:val="en-US"/>
        </w:rPr>
        <w:t>I</w:t>
      </w:r>
      <w:r w:rsidRPr="00970B97">
        <w:rPr>
          <w:szCs w:val="28"/>
        </w:rPr>
        <w:t xml:space="preserve">: </w:t>
      </w:r>
      <w:r>
        <w:rPr>
          <w:szCs w:val="28"/>
        </w:rPr>
        <w:t xml:space="preserve">Формулы </w:t>
      </w:r>
      <w:proofErr w:type="spellStart"/>
      <w:r>
        <w:rPr>
          <w:szCs w:val="28"/>
        </w:rPr>
        <w:t>mathype</w:t>
      </w:r>
      <w:proofErr w:type="spellEnd"/>
    </w:p>
    <w:p w:rsidR="00373E61" w:rsidRPr="004376F2" w:rsidRDefault="00373E61" w:rsidP="00373E61">
      <w:pPr>
        <w:rPr>
          <w:szCs w:val="28"/>
        </w:rPr>
      </w:pPr>
      <w:r w:rsidRPr="00970B97">
        <w:rPr>
          <w:szCs w:val="28"/>
          <w:lang w:val="en-US"/>
        </w:rPr>
        <w:t>S</w:t>
      </w:r>
      <w:r w:rsidRPr="00970B97">
        <w:rPr>
          <w:szCs w:val="28"/>
        </w:rPr>
        <w:t xml:space="preserve">: </w:t>
      </w:r>
      <w:bookmarkStart w:id="4" w:name="OLE_LINK11"/>
      <w:bookmarkStart w:id="5" w:name="OLE_LINK12"/>
      <w:bookmarkStart w:id="6" w:name="OLE_LINK13"/>
      <w:bookmarkStart w:id="7" w:name="OLE_LINK19"/>
      <w:bookmarkStart w:id="8" w:name="OLE_LINK20"/>
      <w:r>
        <w:rPr>
          <w:szCs w:val="28"/>
        </w:rPr>
        <w:t xml:space="preserve">Электрический ток течет в положительном направлении </w:t>
      </w:r>
      <w:proofErr w:type="gramStart"/>
      <w:r>
        <w:rPr>
          <w:szCs w:val="28"/>
        </w:rPr>
        <w:t xml:space="preserve">оси </w:t>
      </w:r>
      <w:bookmarkStart w:id="9" w:name="OLE_LINK4"/>
      <w:bookmarkStart w:id="10" w:name="OLE_LINK14"/>
      <w:proofErr w:type="gramEnd"/>
      <w:r w:rsidRPr="00B25696">
        <w:rPr>
          <w:position w:val="-6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6" o:title=""/>
          </v:shape>
          <o:OLEObject Type="Embed" ProgID="Equation.DSMT4" ShapeID="_x0000_i1025" DrawAspect="Content" ObjectID="_1523176209" r:id="rId7"/>
        </w:object>
      </w:r>
      <w:bookmarkEnd w:id="9"/>
      <w:bookmarkEnd w:id="10"/>
      <w:r>
        <w:rPr>
          <w:szCs w:val="28"/>
        </w:rPr>
        <w:t xml:space="preserve">. Как будет направлен вектор магнитной индукции в </w:t>
      </w:r>
      <w:proofErr w:type="gramStart"/>
      <w:r>
        <w:rPr>
          <w:szCs w:val="28"/>
        </w:rPr>
        <w:t xml:space="preserve">точке </w:t>
      </w:r>
      <w:bookmarkStart w:id="11" w:name="OLE_LINK5"/>
      <w:bookmarkStart w:id="12" w:name="OLE_LINK6"/>
      <w:bookmarkStart w:id="13" w:name="OLE_LINK15"/>
      <w:r w:rsidRPr="00B25696">
        <w:rPr>
          <w:position w:val="-4"/>
          <w:szCs w:val="28"/>
        </w:rPr>
        <w:object w:dxaOrig="260" w:dyaOrig="279">
          <v:shape id="_x0000_i1026" type="#_x0000_t75" style="width:14.25pt;height:14.25pt" o:ole="">
            <v:imagedata r:id="rId8" o:title=""/>
          </v:shape>
          <o:OLEObject Type="Embed" ProgID="Equation.DSMT4" ShapeID="_x0000_i1026" DrawAspect="Content" ObjectID="_1523176210" r:id="rId9"/>
        </w:object>
      </w:r>
      <w:bookmarkEnd w:id="11"/>
      <w:bookmarkEnd w:id="12"/>
      <w:bookmarkEnd w:id="13"/>
      <w:r>
        <w:rPr>
          <w:szCs w:val="28"/>
        </w:rPr>
        <w:t>,</w:t>
      </w:r>
      <w:proofErr w:type="gramEnd"/>
      <w:r>
        <w:rPr>
          <w:szCs w:val="28"/>
        </w:rPr>
        <w:t xml:space="preserve"> находящейся на положительном направлении оси </w:t>
      </w:r>
      <w:r w:rsidRPr="00B25696">
        <w:rPr>
          <w:position w:val="-12"/>
          <w:szCs w:val="28"/>
        </w:rPr>
        <w:object w:dxaOrig="240" w:dyaOrig="300">
          <v:shape id="_x0000_i1027" type="#_x0000_t75" style="width:14.25pt;height:14.25pt" o:ole="">
            <v:imagedata r:id="rId10" o:title=""/>
          </v:shape>
          <o:OLEObject Type="Embed" ProgID="Equation.DSMT4" ShapeID="_x0000_i1027" DrawAspect="Content" ObjectID="_1523176211" r:id="rId11"/>
        </w:object>
      </w:r>
      <w:r w:rsidRPr="00970B97">
        <w:rPr>
          <w:szCs w:val="28"/>
        </w:rPr>
        <w:t>?</w:t>
      </w:r>
    </w:p>
    <w:p w:rsidR="00373E61" w:rsidRPr="00D42049" w:rsidRDefault="00373E61" w:rsidP="00373E61">
      <w:r>
        <w:rPr>
          <w:noProof/>
        </w:rPr>
        <w:drawing>
          <wp:inline distT="0" distB="0" distL="0" distR="0">
            <wp:extent cx="1885950" cy="1800225"/>
            <wp:effectExtent l="0" t="0" r="0" b="9525"/>
            <wp:docPr id="1" name="Рисунок 1" descr="Био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Био00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E61" w:rsidRPr="003E7D61" w:rsidRDefault="00373E61" w:rsidP="00373E61">
      <w:pPr>
        <w:rPr>
          <w:color w:val="FFFFFF"/>
          <w:szCs w:val="28"/>
        </w:rPr>
      </w:pPr>
      <w:r w:rsidRPr="003E7D61">
        <w:rPr>
          <w:color w:val="FFFFFF"/>
          <w:szCs w:val="28"/>
        </w:rPr>
        <w:t>-</w:t>
      </w:r>
    </w:p>
    <w:bookmarkEnd w:id="4"/>
    <w:bookmarkEnd w:id="5"/>
    <w:bookmarkEnd w:id="6"/>
    <w:bookmarkEnd w:id="7"/>
    <w:bookmarkEnd w:id="8"/>
    <w:p w:rsidR="00373E61" w:rsidRPr="004376F2" w:rsidRDefault="00373E61" w:rsidP="00373E61">
      <w:pPr>
        <w:rPr>
          <w:szCs w:val="28"/>
        </w:rPr>
      </w:pPr>
      <w:proofErr w:type="gramStart"/>
      <w:r w:rsidRPr="00970B97">
        <w:rPr>
          <w:szCs w:val="28"/>
        </w:rPr>
        <w:t>-:</w:t>
      </w:r>
      <w:r>
        <w:rPr>
          <w:szCs w:val="28"/>
        </w:rPr>
        <w:t>в</w:t>
      </w:r>
      <w:proofErr w:type="gramEnd"/>
      <w:r>
        <w:rPr>
          <w:szCs w:val="28"/>
        </w:rPr>
        <w:t xml:space="preserve"> положительном направлении оси </w:t>
      </w:r>
      <w:r w:rsidRPr="00B25696">
        <w:rPr>
          <w:position w:val="-6"/>
          <w:szCs w:val="28"/>
        </w:rPr>
        <w:object w:dxaOrig="220" w:dyaOrig="240">
          <v:shape id="_x0000_i1028" type="#_x0000_t75" style="width:14.25pt;height:14.25pt" o:ole="">
            <v:imagedata r:id="rId13" o:title=""/>
          </v:shape>
          <o:OLEObject Type="Embed" ProgID="Equation.DSMT4" ShapeID="_x0000_i1028" DrawAspect="Content" ObjectID="_1523176212" r:id="rId14"/>
        </w:object>
      </w:r>
      <w:r>
        <w:rPr>
          <w:szCs w:val="28"/>
        </w:rPr>
        <w:t xml:space="preserve"> (1)</w:t>
      </w:r>
    </w:p>
    <w:p w:rsidR="00373E61" w:rsidRPr="004376F2" w:rsidRDefault="00373E61" w:rsidP="00373E61">
      <w:pPr>
        <w:rPr>
          <w:szCs w:val="28"/>
        </w:rPr>
      </w:pPr>
      <w:proofErr w:type="gramStart"/>
      <w:r>
        <w:rPr>
          <w:szCs w:val="28"/>
        </w:rPr>
        <w:t>-:в</w:t>
      </w:r>
      <w:proofErr w:type="gramEnd"/>
      <w:r>
        <w:rPr>
          <w:szCs w:val="28"/>
        </w:rPr>
        <w:t xml:space="preserve"> отрицательном направлении оси </w:t>
      </w:r>
      <w:bookmarkStart w:id="14" w:name="OLE_LINK7"/>
      <w:bookmarkStart w:id="15" w:name="OLE_LINK8"/>
      <w:bookmarkStart w:id="16" w:name="OLE_LINK16"/>
      <w:r w:rsidRPr="00B25696">
        <w:rPr>
          <w:position w:val="-6"/>
          <w:szCs w:val="28"/>
        </w:rPr>
        <w:object w:dxaOrig="220" w:dyaOrig="240">
          <v:shape id="_x0000_i1029" type="#_x0000_t75" style="width:14.25pt;height:14.25pt" o:ole="">
            <v:imagedata r:id="rId15" o:title=""/>
          </v:shape>
          <o:OLEObject Type="Embed" ProgID="Equation.DSMT4" ShapeID="_x0000_i1029" DrawAspect="Content" ObjectID="_1523176213" r:id="rId16"/>
        </w:object>
      </w:r>
      <w:bookmarkEnd w:id="14"/>
      <w:bookmarkEnd w:id="15"/>
      <w:bookmarkEnd w:id="16"/>
      <w:r>
        <w:rPr>
          <w:szCs w:val="28"/>
        </w:rPr>
        <w:t xml:space="preserve"> (2)</w:t>
      </w:r>
    </w:p>
    <w:p w:rsidR="00373E61" w:rsidRDefault="00373E61" w:rsidP="00373E61">
      <w:pPr>
        <w:rPr>
          <w:szCs w:val="28"/>
        </w:rPr>
      </w:pPr>
      <w:proofErr w:type="gramStart"/>
      <w:r w:rsidRPr="00970B97">
        <w:rPr>
          <w:szCs w:val="28"/>
        </w:rPr>
        <w:t>-:</w:t>
      </w:r>
      <w:r>
        <w:rPr>
          <w:szCs w:val="28"/>
        </w:rPr>
        <w:t>в</w:t>
      </w:r>
      <w:proofErr w:type="gramEnd"/>
      <w:r>
        <w:rPr>
          <w:szCs w:val="28"/>
        </w:rPr>
        <w:t xml:space="preserve"> положительном направлении оси </w:t>
      </w:r>
      <w:r w:rsidRPr="00B25696">
        <w:rPr>
          <w:position w:val="-12"/>
          <w:szCs w:val="28"/>
        </w:rPr>
        <w:object w:dxaOrig="240" w:dyaOrig="300">
          <v:shape id="_x0000_i1030" type="#_x0000_t75" style="width:14.25pt;height:14.25pt" o:ole="">
            <v:imagedata r:id="rId17" o:title=""/>
          </v:shape>
          <o:OLEObject Type="Embed" ProgID="Equation.DSMT4" ShapeID="_x0000_i1030" DrawAspect="Content" ObjectID="_1523176214" r:id="rId18"/>
        </w:object>
      </w:r>
      <w:r>
        <w:rPr>
          <w:szCs w:val="28"/>
        </w:rPr>
        <w:t xml:space="preserve"> (3)</w:t>
      </w:r>
    </w:p>
    <w:p w:rsidR="00373E61" w:rsidRDefault="00373E61" w:rsidP="00373E61">
      <w:pPr>
        <w:rPr>
          <w:szCs w:val="28"/>
        </w:rPr>
      </w:pPr>
      <w:proofErr w:type="gramStart"/>
      <w:r w:rsidRPr="00970B97">
        <w:rPr>
          <w:szCs w:val="28"/>
        </w:rPr>
        <w:t>-:</w:t>
      </w:r>
      <w:r>
        <w:rPr>
          <w:szCs w:val="28"/>
        </w:rPr>
        <w:t>в</w:t>
      </w:r>
      <w:proofErr w:type="gramEnd"/>
      <w:r>
        <w:rPr>
          <w:szCs w:val="28"/>
        </w:rPr>
        <w:t xml:space="preserve"> отрицательном направлении оси </w:t>
      </w:r>
      <w:bookmarkStart w:id="17" w:name="OLE_LINK9"/>
      <w:r w:rsidRPr="00B25696">
        <w:rPr>
          <w:position w:val="-12"/>
          <w:szCs w:val="28"/>
        </w:rPr>
        <w:object w:dxaOrig="240" w:dyaOrig="300">
          <v:shape id="_x0000_i1031" type="#_x0000_t75" style="width:14.25pt;height:14.25pt" o:ole="">
            <v:imagedata r:id="rId19" o:title=""/>
          </v:shape>
          <o:OLEObject Type="Embed" ProgID="Equation.DSMT4" ShapeID="_x0000_i1031" DrawAspect="Content" ObjectID="_1523176215" r:id="rId20"/>
        </w:object>
      </w:r>
      <w:bookmarkEnd w:id="17"/>
      <w:r>
        <w:rPr>
          <w:szCs w:val="28"/>
        </w:rPr>
        <w:t xml:space="preserve"> (4)</w:t>
      </w:r>
    </w:p>
    <w:p w:rsidR="00373E61" w:rsidRDefault="00373E61" w:rsidP="00373E61">
      <w:pPr>
        <w:rPr>
          <w:szCs w:val="28"/>
        </w:rPr>
      </w:pPr>
      <w:proofErr w:type="gramStart"/>
      <w:r>
        <w:rPr>
          <w:szCs w:val="28"/>
        </w:rPr>
        <w:t>+</w:t>
      </w:r>
      <w:r w:rsidRPr="00970B97">
        <w:rPr>
          <w:szCs w:val="28"/>
        </w:rPr>
        <w:t>:</w:t>
      </w:r>
      <w:r>
        <w:rPr>
          <w:szCs w:val="28"/>
        </w:rPr>
        <w:t>в</w:t>
      </w:r>
      <w:proofErr w:type="gramEnd"/>
      <w:r>
        <w:rPr>
          <w:szCs w:val="28"/>
        </w:rPr>
        <w:t xml:space="preserve"> положительном направлении оси </w:t>
      </w:r>
      <w:r w:rsidRPr="00B25696">
        <w:rPr>
          <w:position w:val="-4"/>
          <w:szCs w:val="28"/>
        </w:rPr>
        <w:object w:dxaOrig="200" w:dyaOrig="220">
          <v:shape id="_x0000_i1032" type="#_x0000_t75" style="width:7.5pt;height:14.25pt" o:ole="">
            <v:imagedata r:id="rId21" o:title=""/>
          </v:shape>
          <o:OLEObject Type="Embed" ProgID="Equation.DSMT4" ShapeID="_x0000_i1032" DrawAspect="Content" ObjectID="_1523176216" r:id="rId22"/>
        </w:object>
      </w:r>
      <w:r>
        <w:rPr>
          <w:szCs w:val="28"/>
        </w:rPr>
        <w:t xml:space="preserve"> (5)</w:t>
      </w:r>
    </w:p>
    <w:p w:rsidR="00373E61" w:rsidRDefault="00373E61" w:rsidP="00373E61">
      <w:pPr>
        <w:rPr>
          <w:szCs w:val="28"/>
        </w:rPr>
      </w:pPr>
      <w:proofErr w:type="gramStart"/>
      <w:r w:rsidRPr="00970B97">
        <w:rPr>
          <w:szCs w:val="28"/>
        </w:rPr>
        <w:t>-:</w:t>
      </w:r>
      <w:r>
        <w:rPr>
          <w:szCs w:val="28"/>
        </w:rPr>
        <w:t>в</w:t>
      </w:r>
      <w:proofErr w:type="gramEnd"/>
      <w:r>
        <w:rPr>
          <w:szCs w:val="28"/>
        </w:rPr>
        <w:t xml:space="preserve"> отрицательном направлении оси </w:t>
      </w:r>
      <w:bookmarkStart w:id="18" w:name="OLE_LINK10"/>
      <w:bookmarkStart w:id="19" w:name="OLE_LINK17"/>
      <w:bookmarkStart w:id="20" w:name="OLE_LINK18"/>
      <w:r w:rsidRPr="00B25696">
        <w:rPr>
          <w:position w:val="-4"/>
          <w:szCs w:val="28"/>
        </w:rPr>
        <w:object w:dxaOrig="200" w:dyaOrig="220">
          <v:shape id="_x0000_i1033" type="#_x0000_t75" style="width:7.5pt;height:14.25pt" o:ole="">
            <v:imagedata r:id="rId23" o:title=""/>
          </v:shape>
          <o:OLEObject Type="Embed" ProgID="Equation.DSMT4" ShapeID="_x0000_i1033" DrawAspect="Content" ObjectID="_1523176217" r:id="rId24"/>
        </w:object>
      </w:r>
      <w:bookmarkEnd w:id="18"/>
      <w:bookmarkEnd w:id="19"/>
      <w:bookmarkEnd w:id="20"/>
      <w:r>
        <w:rPr>
          <w:szCs w:val="28"/>
        </w:rPr>
        <w:t xml:space="preserve"> (6)</w:t>
      </w:r>
    </w:p>
    <w:p w:rsidR="00373E61" w:rsidRPr="008E18E7" w:rsidRDefault="00373E61" w:rsidP="00373E61">
      <w:pPr>
        <w:rPr>
          <w:szCs w:val="28"/>
        </w:rPr>
      </w:pPr>
      <w:bookmarkStart w:id="21" w:name="OLE_LINK28"/>
      <w:bookmarkStart w:id="22" w:name="OLE_LINK29"/>
      <w:bookmarkStart w:id="23" w:name="OLE_LINK30"/>
    </w:p>
    <w:p w:rsidR="00373E61" w:rsidRPr="008E18E7" w:rsidRDefault="00373E61" w:rsidP="00373E61">
      <w:pPr>
        <w:rPr>
          <w:szCs w:val="28"/>
        </w:rPr>
      </w:pPr>
      <w:r w:rsidRPr="002F0DA7">
        <w:rPr>
          <w:szCs w:val="28"/>
          <w:lang w:val="en-US"/>
        </w:rPr>
        <w:t>I</w:t>
      </w:r>
      <w:r>
        <w:rPr>
          <w:szCs w:val="28"/>
        </w:rPr>
        <w:t xml:space="preserve">: Формулы </w:t>
      </w:r>
      <w:r>
        <w:rPr>
          <w:szCs w:val="28"/>
          <w:lang w:val="en-US"/>
        </w:rPr>
        <w:t>Microsoft</w:t>
      </w:r>
      <w:r w:rsidR="00BD7631" w:rsidRPr="00445AA3">
        <w:rPr>
          <w:szCs w:val="28"/>
        </w:rPr>
        <w:t xml:space="preserve"> </w:t>
      </w:r>
      <w:r>
        <w:rPr>
          <w:szCs w:val="28"/>
          <w:lang w:val="en-US"/>
        </w:rPr>
        <w:t>E</w:t>
      </w:r>
      <w:proofErr w:type="spellStart"/>
      <w:r>
        <w:rPr>
          <w:szCs w:val="28"/>
        </w:rPr>
        <w:t>quation</w:t>
      </w:r>
      <w:proofErr w:type="spellEnd"/>
    </w:p>
    <w:p w:rsidR="00373E61" w:rsidRPr="003E7D61" w:rsidRDefault="00373E61" w:rsidP="00373E61">
      <w:pPr>
        <w:rPr>
          <w:color w:val="FFFFFF"/>
          <w:szCs w:val="28"/>
        </w:rPr>
      </w:pPr>
      <w:r w:rsidRPr="002F0DA7">
        <w:rPr>
          <w:szCs w:val="28"/>
          <w:lang w:val="en-US"/>
        </w:rPr>
        <w:t>S</w:t>
      </w:r>
      <w:r w:rsidRPr="002F0DA7">
        <w:rPr>
          <w:szCs w:val="28"/>
        </w:rPr>
        <w:t>: На рисунке представлено взаимное расположение поверхностей и точечных зарядов. Отметьте те поверхности, поток вектора напряженности электрического поля через которые равен нулю.</w:t>
      </w:r>
      <w:r w:rsidRPr="003E7D61">
        <w:rPr>
          <w:color w:val="FFFFFF"/>
          <w:szCs w:val="28"/>
        </w:rPr>
        <w:t>-</w:t>
      </w:r>
    </w:p>
    <w:bookmarkEnd w:id="21"/>
    <w:bookmarkEnd w:id="22"/>
    <w:bookmarkEnd w:id="23"/>
    <w:p w:rsidR="00373E61" w:rsidRPr="003E7D61" w:rsidRDefault="00373E61" w:rsidP="00373E61">
      <w:pPr>
        <w:rPr>
          <w:color w:val="FFFFFF"/>
          <w:szCs w:val="28"/>
        </w:rPr>
      </w:pPr>
      <w:r w:rsidRPr="003E7D61">
        <w:rPr>
          <w:color w:val="FFFFFF"/>
          <w:szCs w:val="28"/>
        </w:rPr>
        <w:lastRenderedPageBreak/>
        <w:t>-</w:t>
      </w:r>
      <w:bookmarkStart w:id="24" w:name="OLE_LINK26"/>
      <w:bookmarkStart w:id="25" w:name="OLE_LINK27"/>
      <w:r w:rsidRPr="002F0DA7">
        <w:rPr>
          <w:noProof/>
          <w:szCs w:val="28"/>
        </w:rPr>
        <w:drawing>
          <wp:inline distT="0" distB="0" distL="0" distR="0">
            <wp:extent cx="3000375" cy="1828800"/>
            <wp:effectExtent l="0" t="0" r="9525" b="0"/>
            <wp:docPr id="2" name="Рисунок 2" descr="Гаусс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Гаусс00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4"/>
      <w:bookmarkEnd w:id="25"/>
    </w:p>
    <w:p w:rsidR="00373E61" w:rsidRPr="008E18E7" w:rsidRDefault="00373E61" w:rsidP="00373E61">
      <w:pPr>
        <w:rPr>
          <w:szCs w:val="28"/>
        </w:rPr>
      </w:pPr>
      <w:r>
        <w:rPr>
          <w:szCs w:val="28"/>
        </w:rPr>
        <w:t>-</w:t>
      </w:r>
      <w:r w:rsidRPr="002F0DA7">
        <w:rPr>
          <w:szCs w:val="28"/>
        </w:rPr>
        <w:t>:</w:t>
      </w:r>
      <w:r w:rsidRPr="00373E61">
        <w:rPr>
          <w:position w:val="-10"/>
          <w:szCs w:val="28"/>
        </w:rPr>
        <w:object w:dxaOrig="260" w:dyaOrig="340">
          <v:shape id="_x0000_i1034" type="#_x0000_t75" style="width:12.75pt;height:17.25pt" o:ole="">
            <v:imagedata r:id="rId26" o:title=""/>
          </v:shape>
          <o:OLEObject Type="Embed" ProgID="Equation.3" ShapeID="_x0000_i1034" DrawAspect="Content" ObjectID="_1523176218" r:id="rId27"/>
        </w:object>
      </w:r>
    </w:p>
    <w:p w:rsidR="00373E61" w:rsidRPr="002F0DA7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w:r w:rsidRPr="00373E61">
        <w:rPr>
          <w:position w:val="-10"/>
          <w:szCs w:val="28"/>
        </w:rPr>
        <w:object w:dxaOrig="300" w:dyaOrig="340">
          <v:shape id="_x0000_i1035" type="#_x0000_t75" style="width:15pt;height:17.25pt" o:ole="">
            <v:imagedata r:id="rId28" o:title=""/>
          </v:shape>
          <o:OLEObject Type="Embed" ProgID="Equation.3" ShapeID="_x0000_i1035" DrawAspect="Content" ObjectID="_1523176219" r:id="rId29"/>
        </w:object>
      </w:r>
    </w:p>
    <w:p w:rsidR="00373E61" w:rsidRPr="009E5C40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w:r w:rsidRPr="00373E61">
        <w:rPr>
          <w:position w:val="-12"/>
          <w:szCs w:val="28"/>
        </w:rPr>
        <w:object w:dxaOrig="279" w:dyaOrig="360">
          <v:shape id="_x0000_i1036" type="#_x0000_t75" style="width:14.25pt;height:18pt" o:ole="">
            <v:imagedata r:id="rId30" o:title=""/>
          </v:shape>
          <o:OLEObject Type="Embed" ProgID="Equation.3" ShapeID="_x0000_i1036" DrawAspect="Content" ObjectID="_1523176220" r:id="rId31"/>
        </w:object>
      </w:r>
    </w:p>
    <w:p w:rsidR="00373E61" w:rsidRPr="008E18E7" w:rsidRDefault="00373E61" w:rsidP="00373E61">
      <w:pPr>
        <w:rPr>
          <w:szCs w:val="28"/>
        </w:rPr>
      </w:pPr>
    </w:p>
    <w:p w:rsidR="00373E61" w:rsidRDefault="00373E61" w:rsidP="00373E61">
      <w:pPr>
        <w:rPr>
          <w:szCs w:val="28"/>
        </w:rPr>
      </w:pPr>
      <w:r w:rsidRPr="002F0DA7">
        <w:rPr>
          <w:szCs w:val="28"/>
          <w:lang w:val="en-US"/>
        </w:rPr>
        <w:t>I</w:t>
      </w:r>
      <w:r w:rsidRPr="002F0DA7">
        <w:rPr>
          <w:szCs w:val="28"/>
        </w:rPr>
        <w:t xml:space="preserve">: </w:t>
      </w:r>
      <w:r>
        <w:rPr>
          <w:szCs w:val="28"/>
        </w:rPr>
        <w:t xml:space="preserve">Формулы </w:t>
      </w:r>
      <w:r>
        <w:rPr>
          <w:szCs w:val="28"/>
          <w:lang w:val="en-US"/>
        </w:rPr>
        <w:t>OMML</w:t>
      </w:r>
    </w:p>
    <w:p w:rsidR="00373E61" w:rsidRPr="003E7D61" w:rsidRDefault="00373E61" w:rsidP="00373E61">
      <w:pPr>
        <w:rPr>
          <w:color w:val="FFFFFF"/>
          <w:szCs w:val="28"/>
        </w:rPr>
      </w:pPr>
      <w:r w:rsidRPr="002F0DA7">
        <w:rPr>
          <w:szCs w:val="28"/>
          <w:lang w:val="en-US"/>
        </w:rPr>
        <w:t>S</w:t>
      </w:r>
      <w:r w:rsidRPr="002F0DA7">
        <w:rPr>
          <w:szCs w:val="28"/>
        </w:rPr>
        <w:t>: На рисунке представлено взаимное расположение поверхностей и точечных зарядов. Отметьте те поверхности, поток вектора напряженности электрического поля через которые равен нулю.</w:t>
      </w:r>
      <w:r w:rsidRPr="003E7D61">
        <w:rPr>
          <w:color w:val="FFFFFF"/>
          <w:szCs w:val="28"/>
        </w:rPr>
        <w:t>-</w:t>
      </w:r>
    </w:p>
    <w:p w:rsidR="00373E61" w:rsidRPr="003E7D61" w:rsidRDefault="00373E61" w:rsidP="00373E61">
      <w:pPr>
        <w:rPr>
          <w:color w:val="FFFFFF"/>
          <w:szCs w:val="28"/>
        </w:rPr>
      </w:pPr>
      <w:r w:rsidRPr="003E7D61">
        <w:rPr>
          <w:color w:val="FFFFFF"/>
          <w:szCs w:val="28"/>
        </w:rPr>
        <w:t>-</w:t>
      </w:r>
      <w:r w:rsidRPr="002F0DA7">
        <w:rPr>
          <w:noProof/>
          <w:szCs w:val="28"/>
        </w:rPr>
        <w:drawing>
          <wp:inline distT="0" distB="0" distL="0" distR="0">
            <wp:extent cx="3000375" cy="1828800"/>
            <wp:effectExtent l="0" t="0" r="9525" b="0"/>
            <wp:docPr id="4" name="Рисунок 4" descr="Гаусс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Гаусс00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E61" w:rsidRPr="008E18E7" w:rsidRDefault="00373E61" w:rsidP="00373E61">
      <w:pPr>
        <w:rPr>
          <w:szCs w:val="28"/>
        </w:rPr>
      </w:pPr>
      <w:r>
        <w:rPr>
          <w:szCs w:val="28"/>
        </w:rPr>
        <w:t>-</w:t>
      </w:r>
      <w:r w:rsidRPr="002F0DA7">
        <w:rPr>
          <w:szCs w:val="28"/>
        </w:rPr>
        <w:t>: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</w:p>
    <w:p w:rsidR="00373E61" w:rsidRPr="002F0DA7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</w:p>
    <w:p w:rsidR="00373E61" w:rsidRPr="009E5C40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3</m:t>
            </m:r>
          </m:sub>
        </m:sSub>
      </m:oMath>
    </w:p>
    <w:p w:rsidR="00373E61" w:rsidRPr="008E18E7" w:rsidRDefault="00373E61" w:rsidP="00373E61">
      <w:pPr>
        <w:rPr>
          <w:szCs w:val="28"/>
        </w:rPr>
      </w:pPr>
    </w:p>
    <w:p w:rsidR="00373E61" w:rsidRDefault="00373E61" w:rsidP="00373E61">
      <w:pPr>
        <w:rPr>
          <w:szCs w:val="28"/>
        </w:rPr>
      </w:pPr>
      <w:r w:rsidRPr="002F0DA7">
        <w:rPr>
          <w:szCs w:val="28"/>
          <w:lang w:val="en-US"/>
        </w:rPr>
        <w:t>I</w:t>
      </w:r>
      <w:r w:rsidRPr="002F0DA7">
        <w:rPr>
          <w:szCs w:val="28"/>
        </w:rPr>
        <w:t xml:space="preserve">: </w:t>
      </w:r>
      <w:r w:rsidRPr="008E18E7">
        <w:rPr>
          <w:szCs w:val="28"/>
        </w:rPr>
        <w:t>Т</w:t>
      </w:r>
      <w:r>
        <w:rPr>
          <w:szCs w:val="28"/>
        </w:rPr>
        <w:t>аблицы</w:t>
      </w:r>
    </w:p>
    <w:p w:rsidR="00373E61" w:rsidRPr="00373E61" w:rsidRDefault="00373E61" w:rsidP="00373E61">
      <w:pPr>
        <w:rPr>
          <w:szCs w:val="28"/>
        </w:rPr>
      </w:pPr>
      <w:r w:rsidRPr="002F0DA7">
        <w:rPr>
          <w:szCs w:val="28"/>
          <w:lang w:val="en-US"/>
        </w:rPr>
        <w:t>S</w:t>
      </w:r>
      <w:r w:rsidRPr="002F0DA7">
        <w:rPr>
          <w:szCs w:val="28"/>
        </w:rPr>
        <w:t xml:space="preserve">: </w:t>
      </w:r>
      <w:r w:rsidRPr="007D76B8">
        <w:rPr>
          <w:szCs w:val="28"/>
        </w:rPr>
        <w:t xml:space="preserve">В таблице </w:t>
      </w:r>
      <w:r w:rsidRPr="005B300B">
        <w:rPr>
          <w:szCs w:val="28"/>
        </w:rPr>
        <w:t xml:space="preserve">представлены значения тока в цепи в одним и тем же </w:t>
      </w:r>
      <w:r>
        <w:rPr>
          <w:szCs w:val="28"/>
        </w:rPr>
        <w:t>и</w:t>
      </w:r>
      <w:r w:rsidRPr="005B300B">
        <w:rPr>
          <w:szCs w:val="28"/>
        </w:rPr>
        <w:t>сточником ЭДС, но с разным сопротивлением. Значение ЭДС источника (в Вольтах) равно..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041"/>
        <w:gridCol w:w="1416"/>
      </w:tblGrid>
      <w:tr w:rsidR="00373E61" w:rsidRPr="005B300B" w:rsidTr="00E65D69">
        <w:trPr>
          <w:jc w:val="center"/>
        </w:trPr>
        <w:tc>
          <w:tcPr>
            <w:tcW w:w="1041" w:type="dxa"/>
            <w:vAlign w:val="center"/>
          </w:tcPr>
          <w:p w:rsidR="00373E61" w:rsidRPr="005B300B" w:rsidRDefault="00373E61" w:rsidP="00E65D69">
            <w:pPr>
              <w:jc w:val="center"/>
              <w:rPr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R</m:t>
                </m:r>
              </m:oMath>
            </m:oMathPara>
          </w:p>
        </w:tc>
        <w:tc>
          <w:tcPr>
            <w:tcW w:w="1416" w:type="dxa"/>
            <w:vAlign w:val="center"/>
          </w:tcPr>
          <w:p w:rsidR="00373E61" w:rsidRPr="005B300B" w:rsidRDefault="00373E61" w:rsidP="00E65D69">
            <w:pPr>
              <w:jc w:val="center"/>
              <w:rPr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I</m:t>
                </m:r>
              </m:oMath>
            </m:oMathPara>
          </w:p>
        </w:tc>
      </w:tr>
      <w:tr w:rsidR="00373E61" w:rsidRPr="005B300B" w:rsidTr="00E65D69">
        <w:trPr>
          <w:jc w:val="center"/>
        </w:trPr>
        <w:tc>
          <w:tcPr>
            <w:tcW w:w="1041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</w:rPr>
            </w:pPr>
            <w:r w:rsidRPr="005B300B">
              <w:rPr>
                <w:szCs w:val="28"/>
              </w:rPr>
              <w:t>1кОм</w:t>
            </w:r>
          </w:p>
        </w:tc>
        <w:tc>
          <w:tcPr>
            <w:tcW w:w="1416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  <w:lang w:val="en-US"/>
              </w:rPr>
            </w:pPr>
            <w:r w:rsidRPr="005B300B">
              <w:rPr>
                <w:szCs w:val="28"/>
                <w:lang w:val="en-US"/>
              </w:rPr>
              <w:t>20мА</w:t>
            </w:r>
          </w:p>
        </w:tc>
      </w:tr>
      <w:tr w:rsidR="00373E61" w:rsidRPr="005B300B" w:rsidTr="00E65D69">
        <w:trPr>
          <w:jc w:val="center"/>
        </w:trPr>
        <w:tc>
          <w:tcPr>
            <w:tcW w:w="1041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</w:rPr>
            </w:pPr>
            <w:r w:rsidRPr="005B300B">
              <w:rPr>
                <w:szCs w:val="28"/>
              </w:rPr>
              <w:t>2кОм</w:t>
            </w:r>
          </w:p>
        </w:tc>
        <w:tc>
          <w:tcPr>
            <w:tcW w:w="1416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  <w:lang w:val="en-US"/>
              </w:rPr>
            </w:pPr>
            <w:r w:rsidRPr="005B300B">
              <w:rPr>
                <w:szCs w:val="28"/>
                <w:lang w:val="en-US"/>
              </w:rPr>
              <w:t>10мА</w:t>
            </w:r>
          </w:p>
        </w:tc>
      </w:tr>
      <w:tr w:rsidR="00373E61" w:rsidRPr="005B300B" w:rsidTr="00E65D69">
        <w:trPr>
          <w:jc w:val="center"/>
        </w:trPr>
        <w:tc>
          <w:tcPr>
            <w:tcW w:w="1041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</w:rPr>
            </w:pPr>
            <w:r w:rsidRPr="005B300B">
              <w:rPr>
                <w:szCs w:val="28"/>
              </w:rPr>
              <w:t>5кОм</w:t>
            </w:r>
          </w:p>
        </w:tc>
        <w:tc>
          <w:tcPr>
            <w:tcW w:w="1416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  <w:lang w:val="en-US"/>
              </w:rPr>
            </w:pPr>
            <w:r w:rsidRPr="005B300B">
              <w:rPr>
                <w:szCs w:val="28"/>
                <w:lang w:val="en-US"/>
              </w:rPr>
              <w:t xml:space="preserve">400 </w:t>
            </w:r>
            <w:proofErr w:type="spellStart"/>
            <w:r w:rsidRPr="005B300B">
              <w:rPr>
                <w:szCs w:val="28"/>
                <w:lang w:val="en-US"/>
              </w:rPr>
              <w:t>мкА</w:t>
            </w:r>
            <w:proofErr w:type="spellEnd"/>
          </w:p>
        </w:tc>
      </w:tr>
    </w:tbl>
    <w:p w:rsidR="00373E61" w:rsidRPr="005B300B" w:rsidRDefault="00373E61" w:rsidP="00373E61">
      <w:pPr>
        <w:rPr>
          <w:lang w:val="en-US"/>
        </w:rPr>
      </w:pPr>
    </w:p>
    <w:p w:rsidR="00373E61" w:rsidRDefault="00373E61" w:rsidP="00EF42B6">
      <w:r w:rsidRPr="005B300B">
        <w:rPr>
          <w:lang w:val="en-US"/>
        </w:rPr>
        <w:t>+</w:t>
      </w:r>
      <w:r w:rsidRPr="005B300B">
        <w:t>:20</w:t>
      </w:r>
    </w:p>
    <w:p w:rsidR="00E2230E" w:rsidRDefault="00E2230E" w:rsidP="00EF42B6">
      <w:pPr>
        <w:rPr>
          <w:lang w:val="en-US"/>
        </w:rPr>
      </w:pPr>
    </w:p>
    <w:p w:rsidR="00373E61" w:rsidRDefault="00373E61" w:rsidP="00EF42B6">
      <w:r>
        <w:rPr>
          <w:lang w:val="en-US"/>
        </w:rPr>
        <w:t>V</w:t>
      </w:r>
      <w:r w:rsidRPr="00373E61">
        <w:t>2: Задания с ошибками</w:t>
      </w:r>
    </w:p>
    <w:p w:rsidR="00E2230E" w:rsidRDefault="00E2230E" w:rsidP="00373E61"/>
    <w:p w:rsidR="00373E61" w:rsidRDefault="00373E61" w:rsidP="00373E61">
      <w:r>
        <w:t>V2:</w:t>
      </w:r>
      <w:r w:rsidRPr="002863EC">
        <w:t>Примеры</w:t>
      </w:r>
      <w:r>
        <w:t xml:space="preserve"> некорректных </w:t>
      </w:r>
      <w:r w:rsidRPr="002863EC">
        <w:t>тестовых заданий</w:t>
      </w:r>
      <w:r>
        <w:t xml:space="preserve"> (при обработке этих заданий конвертер должен выдавать </w:t>
      </w:r>
      <w:r w:rsidR="001B004D">
        <w:t>предупреждения</w:t>
      </w:r>
      <w:r>
        <w:t>)</w:t>
      </w:r>
    </w:p>
    <w:p w:rsidR="00E2230E" w:rsidRDefault="00E2230E" w:rsidP="00373E61"/>
    <w:p w:rsidR="00373E61" w:rsidRDefault="00373E61" w:rsidP="00373E61">
      <w:r>
        <w:t>I:</w:t>
      </w:r>
      <w:r w:rsidR="001B004D">
        <w:t>М</w:t>
      </w:r>
      <w:r>
        <w:t xml:space="preserve">ножественный выбор. </w:t>
      </w:r>
      <w:r w:rsidR="001B004D">
        <w:t>Н</w:t>
      </w:r>
      <w:r>
        <w:t>ет правильного</w:t>
      </w:r>
    </w:p>
    <w:p w:rsidR="00373E61" w:rsidRDefault="00373E61" w:rsidP="00373E61">
      <w:r>
        <w:t xml:space="preserve">S:Для очистки ячейки </w:t>
      </w:r>
      <w:proofErr w:type="spellStart"/>
      <w:r>
        <w:t>MicrosoftExcel</w:t>
      </w:r>
      <w:proofErr w:type="spellEnd"/>
      <w:r>
        <w:t xml:space="preserve"> можно использовать</w:t>
      </w:r>
    </w:p>
    <w:p w:rsidR="00373E61" w:rsidRDefault="00373E61" w:rsidP="00373E61">
      <w:proofErr w:type="gramStart"/>
      <w:r>
        <w:t>-:</w:t>
      </w:r>
      <w:proofErr w:type="spellStart"/>
      <w:r>
        <w:t>клавишу</w:t>
      </w:r>
      <w:proofErr w:type="gramEnd"/>
      <w:r>
        <w:t>Delete</w:t>
      </w:r>
      <w:proofErr w:type="spellEnd"/>
    </w:p>
    <w:p w:rsidR="00373E61" w:rsidRDefault="00373E61" w:rsidP="00373E61">
      <w:proofErr w:type="gramStart"/>
      <w:r>
        <w:lastRenderedPageBreak/>
        <w:t>-:Команду</w:t>
      </w:r>
      <w:proofErr w:type="gramEnd"/>
      <w:r>
        <w:t xml:space="preserve"> меню Правка-Вставить</w:t>
      </w:r>
    </w:p>
    <w:p w:rsidR="00373E61" w:rsidRDefault="00373E61" w:rsidP="00373E61">
      <w:proofErr w:type="gramStart"/>
      <w:r>
        <w:t>-:Команду</w:t>
      </w:r>
      <w:proofErr w:type="gramEnd"/>
      <w:r>
        <w:t xml:space="preserve"> меню Правка-Копировать</w:t>
      </w:r>
    </w:p>
    <w:p w:rsidR="00373E61" w:rsidRDefault="00373E61" w:rsidP="00373E61">
      <w:proofErr w:type="gramStart"/>
      <w:r>
        <w:t>-:Команду</w:t>
      </w:r>
      <w:proofErr w:type="gramEnd"/>
      <w:r>
        <w:t xml:space="preserve"> меню Правка-Вырезать</w:t>
      </w:r>
    </w:p>
    <w:p w:rsidR="00E2230E" w:rsidRDefault="00E2230E" w:rsidP="00373E61"/>
    <w:p w:rsidR="00373E61" w:rsidRDefault="00373E61" w:rsidP="00373E61">
      <w:r>
        <w:t>I:Числовой. Некорректный формат числа 1</w:t>
      </w:r>
    </w:p>
    <w:p w:rsidR="00373E61" w:rsidRDefault="00373E61" w:rsidP="00373E61">
      <w:r>
        <w:t>S:Потенциальная энергия тела массой 1 кг, поднятого на высоту 1 м, в Джоулях равна</w:t>
      </w:r>
    </w:p>
    <w:p w:rsidR="00373E61" w:rsidRDefault="00373E61" w:rsidP="00373E61">
      <w:r>
        <w:t>+:десять</w:t>
      </w:r>
    </w:p>
    <w:p w:rsidR="00373E61" w:rsidRDefault="00373E61" w:rsidP="00373E61">
      <w:r>
        <w:t>TOL:0,2</w:t>
      </w:r>
    </w:p>
    <w:p w:rsidR="00E2230E" w:rsidRDefault="00E2230E" w:rsidP="00373E61"/>
    <w:p w:rsidR="00373E61" w:rsidRDefault="00373E61" w:rsidP="00373E61">
      <w:r>
        <w:t>I:Числовой. Некорректный формат числа 2</w:t>
      </w:r>
    </w:p>
    <w:p w:rsidR="00373E61" w:rsidRDefault="00373E61" w:rsidP="00373E61">
      <w:r>
        <w:t>S:Потенциальная энергия тела массой 1 кг, поднятого на высоту 1 м, в Джоулях равна</w:t>
      </w:r>
    </w:p>
    <w:p w:rsidR="00373E61" w:rsidRDefault="00632D7F" w:rsidP="00373E61">
      <w:r>
        <w:t>+:9,8</w:t>
      </w:r>
    </w:p>
    <w:p w:rsidR="00373E61" w:rsidRDefault="00373E61" w:rsidP="00373E61">
      <w:proofErr w:type="spellStart"/>
      <w:r>
        <w:t>TOL:один</w:t>
      </w:r>
      <w:proofErr w:type="spellEnd"/>
    </w:p>
    <w:p w:rsidR="00E2230E" w:rsidRDefault="00E2230E" w:rsidP="00373E61"/>
    <w:p w:rsidR="00373E61" w:rsidRPr="00147074" w:rsidRDefault="00373E61" w:rsidP="00373E61">
      <w:r>
        <w:t xml:space="preserve">I:Числовой. </w:t>
      </w:r>
      <w:r w:rsidR="001B004D">
        <w:t>С</w:t>
      </w:r>
      <w:r>
        <w:t>лишком много вариантов 1</w:t>
      </w:r>
    </w:p>
    <w:p w:rsidR="00373E61" w:rsidRDefault="00373E61" w:rsidP="00373E61">
      <w:r>
        <w:t>S:Потенциальная энергия тела массой 1 кг, поднятого на высоту 1 м, в Джоулях равна</w:t>
      </w:r>
    </w:p>
    <w:p w:rsidR="00373E61" w:rsidRDefault="00373E61" w:rsidP="00373E61">
      <w:r>
        <w:t>+:9,8</w:t>
      </w:r>
    </w:p>
    <w:p w:rsidR="00373E61" w:rsidRDefault="00373E61" w:rsidP="00373E61">
      <w:r>
        <w:t>+:10</w:t>
      </w:r>
    </w:p>
    <w:p w:rsidR="00373E61" w:rsidRDefault="00373E61" w:rsidP="00373E61">
      <w:r>
        <w:t>TOL:0.2</w:t>
      </w:r>
    </w:p>
    <w:p w:rsidR="00373E61" w:rsidRDefault="00373E61" w:rsidP="00373E61"/>
    <w:p w:rsidR="00373E61" w:rsidRPr="00147074" w:rsidRDefault="00373E61" w:rsidP="00373E61">
      <w:r>
        <w:t xml:space="preserve">I:Числовой. </w:t>
      </w:r>
      <w:r w:rsidR="001B004D">
        <w:t>С</w:t>
      </w:r>
      <w:r>
        <w:t>лишком много вариантов 2</w:t>
      </w:r>
    </w:p>
    <w:p w:rsidR="00373E61" w:rsidRDefault="00373E61" w:rsidP="00373E61">
      <w:r>
        <w:t>S:Потенциальная энергия тела массой 1 кг, поднятого на высоту 1 м, в Джоулях равна</w:t>
      </w:r>
    </w:p>
    <w:p w:rsidR="00373E61" w:rsidRDefault="00373E61" w:rsidP="00373E61">
      <w:r>
        <w:t>+:9,8</w:t>
      </w:r>
    </w:p>
    <w:p w:rsidR="00373E61" w:rsidRDefault="00373E61" w:rsidP="00373E61">
      <w:r>
        <w:t>TOL:0.2</w:t>
      </w:r>
    </w:p>
    <w:p w:rsidR="00373E61" w:rsidRDefault="00373E61" w:rsidP="00373E61">
      <w:r>
        <w:t>TOL:0.1</w:t>
      </w:r>
    </w:p>
    <w:p w:rsidR="00373E61" w:rsidRDefault="00373E61" w:rsidP="00373E61"/>
    <w:p w:rsidR="00373E61" w:rsidRDefault="001B004D" w:rsidP="00373E61">
      <w:r>
        <w:t>I:С</w:t>
      </w:r>
      <w:r w:rsidR="00373E61">
        <w:t>опоставление. Слишком мало вопросов</w:t>
      </w:r>
    </w:p>
    <w:p w:rsidR="00373E61" w:rsidRDefault="00373E61" w:rsidP="00373E61">
      <w:r>
        <w:t>S:Сопоставьте фамилии и имена писателей</w:t>
      </w:r>
    </w:p>
    <w:p w:rsidR="00373E61" w:rsidRDefault="00373E61" w:rsidP="00373E61">
      <w:r>
        <w:t>R1:Александр Сергеевич</w:t>
      </w:r>
    </w:p>
    <w:p w:rsidR="00373E61" w:rsidRDefault="00373E61" w:rsidP="00373E61">
      <w:r>
        <w:t>R2:Лев Николаевич</w:t>
      </w:r>
    </w:p>
    <w:p w:rsidR="00373E61" w:rsidRDefault="00373E61" w:rsidP="00373E61">
      <w:r>
        <w:t>L3:Чехов</w:t>
      </w:r>
    </w:p>
    <w:p w:rsidR="00373E61" w:rsidRDefault="00373E61" w:rsidP="00373E61">
      <w:r>
        <w:t>R3:Антон Павлович</w:t>
      </w:r>
    </w:p>
    <w:p w:rsidR="00373E61" w:rsidRDefault="00373E61" w:rsidP="00373E61">
      <w:r>
        <w:t>R4:Михаил Юрьевич</w:t>
      </w:r>
    </w:p>
    <w:p w:rsidR="00373E61" w:rsidRDefault="00373E61" w:rsidP="00373E61"/>
    <w:p w:rsidR="00373E61" w:rsidRPr="009439E3" w:rsidRDefault="001B004D" w:rsidP="00373E61">
      <w:r>
        <w:t>I:С</w:t>
      </w:r>
      <w:r w:rsidR="00373E61">
        <w:t>опоставление</w:t>
      </w:r>
      <w:r w:rsidR="00373E61" w:rsidRPr="009439E3">
        <w:t xml:space="preserve">. </w:t>
      </w:r>
      <w:r>
        <w:t>М</w:t>
      </w:r>
      <w:r w:rsidR="00373E61">
        <w:t>еньше вопросов чем ответов</w:t>
      </w:r>
    </w:p>
    <w:p w:rsidR="00373E61" w:rsidRDefault="00373E61" w:rsidP="00373E61">
      <w:r>
        <w:t>S:Сопоставьте фамилии и имена писателей</w:t>
      </w:r>
    </w:p>
    <w:p w:rsidR="00373E61" w:rsidRDefault="00373E61" w:rsidP="00373E61">
      <w:r>
        <w:t>L1:Пушкин</w:t>
      </w:r>
    </w:p>
    <w:p w:rsidR="00373E61" w:rsidRDefault="00373E61" w:rsidP="00373E61">
      <w:r>
        <w:t>R1:Александр Сергеевич</w:t>
      </w:r>
    </w:p>
    <w:p w:rsidR="00373E61" w:rsidRDefault="00373E61" w:rsidP="00373E61">
      <w:r>
        <w:t>L2:Толстой</w:t>
      </w:r>
    </w:p>
    <w:p w:rsidR="00373E61" w:rsidRDefault="00373E61" w:rsidP="00373E61">
      <w:r>
        <w:t>R2:Лев Николаевич</w:t>
      </w:r>
    </w:p>
    <w:p w:rsidR="00373E61" w:rsidRDefault="00373E61" w:rsidP="00373E61">
      <w:r>
        <w:t>L3:Чехов</w:t>
      </w:r>
    </w:p>
    <w:p w:rsidR="00373E61" w:rsidRPr="00C8455B" w:rsidRDefault="00373E61" w:rsidP="00373E61"/>
    <w:p w:rsidR="00373E61" w:rsidRDefault="00373E61" w:rsidP="00373E61">
      <w:r>
        <w:t>I:</w:t>
      </w:r>
      <w:r w:rsidR="001B004D">
        <w:t>Сопоставление</w:t>
      </w:r>
      <w:r>
        <w:t xml:space="preserve"> не для всех есть ответ</w:t>
      </w:r>
    </w:p>
    <w:p w:rsidR="00373E61" w:rsidRDefault="00373E61" w:rsidP="00373E61">
      <w:r>
        <w:t>S:Сопоставьте фамилии и имена писателей</w:t>
      </w:r>
    </w:p>
    <w:p w:rsidR="00373E61" w:rsidRDefault="00373E61" w:rsidP="00373E61">
      <w:r>
        <w:t>L1:Пушкин</w:t>
      </w:r>
    </w:p>
    <w:p w:rsidR="00373E61" w:rsidRDefault="00373E61" w:rsidP="00373E61">
      <w:r>
        <w:t>R1:Александр Сергеевич</w:t>
      </w:r>
    </w:p>
    <w:p w:rsidR="00373E61" w:rsidRDefault="00373E61" w:rsidP="00373E61">
      <w:r>
        <w:t>L2:Толстой</w:t>
      </w:r>
    </w:p>
    <w:p w:rsidR="00373E61" w:rsidRDefault="00373E61" w:rsidP="00373E61">
      <w:r>
        <w:t>R2:Лев Николаевич</w:t>
      </w:r>
    </w:p>
    <w:p w:rsidR="00373E61" w:rsidRDefault="00373E61" w:rsidP="00373E61">
      <w:r>
        <w:t>L3:Чехов</w:t>
      </w:r>
    </w:p>
    <w:p w:rsidR="00373E61" w:rsidRDefault="00373E61" w:rsidP="00373E61">
      <w:r>
        <w:t>R4:Михаил Юрьевич</w:t>
      </w:r>
    </w:p>
    <w:p w:rsidR="00373E61" w:rsidRDefault="00373E61" w:rsidP="00373E61"/>
    <w:p w:rsidR="00373E61" w:rsidRDefault="001B004D" w:rsidP="00373E61">
      <w:r>
        <w:t>I: У</w:t>
      </w:r>
      <w:r w:rsidR="00373E61">
        <w:t>порядочивание. Слишком мало</w:t>
      </w:r>
      <w:r>
        <w:t xml:space="preserve"> элементов</w:t>
      </w:r>
    </w:p>
    <w:p w:rsidR="008E18E7" w:rsidRDefault="008E18E7" w:rsidP="008E18E7">
      <w:r>
        <w:lastRenderedPageBreak/>
        <w:t>S: Расставьте события в хронологическом порядке</w:t>
      </w:r>
    </w:p>
    <w:p w:rsidR="008E18E7" w:rsidRDefault="008E18E7" w:rsidP="008E18E7">
      <w:r>
        <w:t>1:Куликовская би</w:t>
      </w:r>
      <w:r w:rsidRPr="008A4088">
        <w:t>тва</w:t>
      </w:r>
    </w:p>
    <w:p w:rsidR="008E18E7" w:rsidRDefault="008E18E7" w:rsidP="008E18E7">
      <w:r>
        <w:t>2:Стояние на реке Угре</w:t>
      </w:r>
    </w:p>
    <w:p w:rsidR="00373E61" w:rsidRDefault="00373E61" w:rsidP="00373E61"/>
    <w:p w:rsidR="00373E61" w:rsidRPr="00373E61" w:rsidRDefault="00373E61" w:rsidP="00EF42B6">
      <w:r>
        <w:t>I:Нет текста вопроса</w:t>
      </w:r>
    </w:p>
    <w:sectPr w:rsidR="00373E61" w:rsidRPr="00373E61" w:rsidSect="003525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317F02"/>
    <w:rsid w:val="001B004D"/>
    <w:rsid w:val="001B432D"/>
    <w:rsid w:val="00317F02"/>
    <w:rsid w:val="00346BC9"/>
    <w:rsid w:val="0035256F"/>
    <w:rsid w:val="00373E61"/>
    <w:rsid w:val="00445AA3"/>
    <w:rsid w:val="00462630"/>
    <w:rsid w:val="00632D7F"/>
    <w:rsid w:val="00856338"/>
    <w:rsid w:val="008E18E7"/>
    <w:rsid w:val="00BD7631"/>
    <w:rsid w:val="00CF5A55"/>
    <w:rsid w:val="00E2230E"/>
    <w:rsid w:val="00EF42B6"/>
    <w:rsid w:val="00F2625E"/>
    <w:rsid w:val="00F82D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77BA556F-D343-41CB-9C87-9D403C5ADA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5256F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73E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373E61"/>
    <w:rPr>
      <w:color w:val="808080"/>
    </w:rPr>
  </w:style>
  <w:style w:type="paragraph" w:styleId="a5">
    <w:name w:val="Balloon Text"/>
    <w:basedOn w:val="a"/>
    <w:link w:val="a6"/>
    <w:rsid w:val="0046263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46263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/>
</file>

<file path=customXml/itemProps1.xml><?xml version="1.0" encoding="utf-8"?>
<ds:datastoreItem xmlns:ds="http://schemas.openxmlformats.org/officeDocument/2006/customXml" ds:itemID="{E2B9B54F-9969-4FE4-9CBC-55F089DD50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5</Pages>
  <Words>669</Words>
  <Characters>3816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dimon -</dc:creator>
  <cp:keywords/>
  <dc:description/>
  <cp:lastModifiedBy>Vadimon -</cp:lastModifiedBy>
  <cp:revision>15</cp:revision>
  <dcterms:created xsi:type="dcterms:W3CDTF">2014-04-02T06:54:00Z</dcterms:created>
  <dcterms:modified xsi:type="dcterms:W3CDTF">2016-04-26T04:43:00Z</dcterms:modified>
</cp:coreProperties>
</file>